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A3BC37E" w14:textId="77777777" w:rsidR="00682F5C" w:rsidRDefault="00972E8A" w:rsidP="00682F5C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972E8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 xml:space="preserve">Контрольно-оценочные средства </w:t>
      </w:r>
      <w:r w:rsidRPr="00682F5C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для контроля и оценки результатов освоения учебной дисциплины ЕН.01 Математика</w:t>
      </w:r>
    </w:p>
    <w:p w14:paraId="61C7AB0A" w14:textId="77777777" w:rsidR="00972E8A" w:rsidRPr="00972E8A" w:rsidRDefault="00972E8A" w:rsidP="00682F5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82F5C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по специальности 10.02.05 Обеспечение информационной безопасности автоматизированных систем</w:t>
      </w:r>
    </w:p>
    <w:p w14:paraId="43F9789F" w14:textId="77777777" w:rsidR="00682F5C" w:rsidRDefault="00682F5C" w:rsidP="00972E8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54954B5F" w14:textId="77777777" w:rsidR="00972E8A" w:rsidRPr="00972E8A" w:rsidRDefault="00972E8A" w:rsidP="00972E8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ой проведения итоговой аттестации по учебной дисциплине является </w:t>
      </w:r>
      <w:r w:rsidRPr="00972E8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экзамен</w:t>
      </w:r>
      <w:r w:rsidRPr="00972E8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.</w:t>
      </w:r>
    </w:p>
    <w:p w14:paraId="7E794CA8" w14:textId="77777777" w:rsidR="00972E8A" w:rsidRPr="00972E8A" w:rsidRDefault="00972E8A" w:rsidP="00972E8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</w:p>
    <w:p w14:paraId="0E7EBE5F" w14:textId="77777777" w:rsidR="00972E8A" w:rsidRPr="00972E8A" w:rsidRDefault="00972E8A" w:rsidP="00972E8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972E8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Предметом оценки являются умения и знания:</w:t>
      </w:r>
    </w:p>
    <w:p w14:paraId="2F5A075F" w14:textId="77777777" w:rsidR="00972E8A" w:rsidRPr="00972E8A" w:rsidRDefault="00972E8A" w:rsidP="00972E8A">
      <w:pPr>
        <w:widowControl w:val="0"/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both"/>
        <w:rPr>
          <w:rFonts w:ascii="Times New Roman" w:eastAsia="Calibri" w:hAnsi="Times New Roman" w:cs="Times New Roman"/>
          <w:b/>
        </w:rPr>
      </w:pPr>
      <w:r w:rsidRPr="00972E8A">
        <w:rPr>
          <w:rFonts w:ascii="Times New Roman" w:eastAsia="Calibri" w:hAnsi="Times New Roman" w:cs="Times New Roman"/>
          <w:b/>
        </w:rPr>
        <w:t>Умения</w:t>
      </w:r>
    </w:p>
    <w:p w14:paraId="2BD99E94" w14:textId="77777777" w:rsidR="00972E8A" w:rsidRPr="00972E8A" w:rsidRDefault="00972E8A" w:rsidP="00972E8A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У1 выполнять операции над матрицами и решать системы линейных уравнений;</w:t>
      </w:r>
    </w:p>
    <w:p w14:paraId="56A57027" w14:textId="77777777" w:rsidR="00972E8A" w:rsidRPr="00972E8A" w:rsidRDefault="00972E8A" w:rsidP="00972E8A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У2 выполнять операции над множествами;</w:t>
      </w:r>
    </w:p>
    <w:p w14:paraId="23CC6096" w14:textId="77777777" w:rsidR="00972E8A" w:rsidRPr="00972E8A" w:rsidRDefault="00972E8A" w:rsidP="00972E8A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У 3 применять методы дифференциального и интегрального исчисления;</w:t>
      </w:r>
    </w:p>
    <w:p w14:paraId="72A21ADA" w14:textId="77777777" w:rsidR="00972E8A" w:rsidRPr="00972E8A" w:rsidRDefault="00972E8A" w:rsidP="00972E8A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У4 использовать основные положения теории вероятностей и математической статистики;</w:t>
      </w:r>
    </w:p>
    <w:p w14:paraId="4FED1E85" w14:textId="77777777" w:rsidR="00972E8A" w:rsidRPr="00972E8A" w:rsidRDefault="00972E8A" w:rsidP="00972E8A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У5 применять стандартные методы и модели к решению типовых вероятностных и статистических задач;</w:t>
      </w:r>
    </w:p>
    <w:p w14:paraId="56B8C1EF" w14:textId="77777777" w:rsidR="00972E8A" w:rsidRPr="00972E8A" w:rsidRDefault="00972E8A" w:rsidP="00972E8A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У6 пользоваться пакетами прикладных программ для решения вероятностных и статистических задач.</w:t>
      </w:r>
    </w:p>
    <w:p w14:paraId="08F4E411" w14:textId="77777777" w:rsidR="00972E8A" w:rsidRPr="00972E8A" w:rsidRDefault="00972E8A" w:rsidP="00972E8A">
      <w:pPr>
        <w:tabs>
          <w:tab w:val="num" w:pos="851"/>
        </w:tabs>
        <w:spacing w:after="200" w:line="276" w:lineRule="auto"/>
        <w:contextualSpacing/>
        <w:jc w:val="both"/>
        <w:rPr>
          <w:rFonts w:ascii="Times New Roman" w:eastAsia="Calibri" w:hAnsi="Times New Roman" w:cs="Times New Roman"/>
          <w:b/>
        </w:rPr>
      </w:pPr>
    </w:p>
    <w:p w14:paraId="35DE056B" w14:textId="77777777" w:rsidR="00972E8A" w:rsidRPr="00972E8A" w:rsidRDefault="00972E8A" w:rsidP="00972E8A">
      <w:pPr>
        <w:tabs>
          <w:tab w:val="num" w:pos="851"/>
        </w:tabs>
        <w:spacing w:after="200" w:line="276" w:lineRule="auto"/>
        <w:contextualSpacing/>
        <w:jc w:val="both"/>
        <w:rPr>
          <w:rFonts w:ascii="Times New Roman" w:eastAsia="Calibri" w:hAnsi="Times New Roman" w:cs="Times New Roman"/>
          <w:b/>
        </w:rPr>
      </w:pPr>
      <w:r w:rsidRPr="00972E8A">
        <w:rPr>
          <w:rFonts w:ascii="Times New Roman" w:eastAsia="Calibri" w:hAnsi="Times New Roman" w:cs="Times New Roman"/>
          <w:b/>
        </w:rPr>
        <w:t>Знания</w:t>
      </w:r>
    </w:p>
    <w:p w14:paraId="218297EA" w14:textId="77777777" w:rsidR="00972E8A" w:rsidRPr="00972E8A" w:rsidRDefault="00972E8A" w:rsidP="00972E8A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З1 основы линейной алгебры и аналитической геометрии;</w:t>
      </w:r>
    </w:p>
    <w:p w14:paraId="2A0AAEC5" w14:textId="77777777" w:rsidR="00972E8A" w:rsidRPr="00972E8A" w:rsidRDefault="00972E8A" w:rsidP="00972E8A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З2 основные положения теории множеств;</w:t>
      </w:r>
    </w:p>
    <w:p w14:paraId="76DF8F55" w14:textId="77777777" w:rsidR="00972E8A" w:rsidRPr="00972E8A" w:rsidRDefault="00972E8A" w:rsidP="00972E8A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З3 основные понятия и методы дифференциального и интегрального исчисления;</w:t>
      </w:r>
    </w:p>
    <w:p w14:paraId="798AB2ED" w14:textId="77777777" w:rsidR="00972E8A" w:rsidRPr="00972E8A" w:rsidRDefault="00972E8A" w:rsidP="00972E8A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З4 основные понятия и методы теории вероятностей и математической статистики;</w:t>
      </w:r>
    </w:p>
    <w:p w14:paraId="58FF2276" w14:textId="77777777" w:rsidR="00972E8A" w:rsidRPr="00972E8A" w:rsidRDefault="00972E8A" w:rsidP="00972E8A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З5 основные статистические пакеты прикладных программ;</w:t>
      </w:r>
    </w:p>
    <w:p w14:paraId="4ED9E627" w14:textId="77777777" w:rsidR="00972E8A" w:rsidRPr="00972E8A" w:rsidRDefault="00972E8A" w:rsidP="00972E8A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З6 логические операции, законы и функции алгебры, логики</w:t>
      </w:r>
    </w:p>
    <w:p w14:paraId="185F457B" w14:textId="77777777" w:rsidR="00972E8A" w:rsidRPr="00972E8A" w:rsidRDefault="00972E8A" w:rsidP="00972E8A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19F934F6" w14:textId="77777777" w:rsidR="00972E8A" w:rsidRPr="00972E8A" w:rsidRDefault="00972E8A" w:rsidP="00972E8A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Теоретические вопросы</w:t>
      </w:r>
    </w:p>
    <w:p w14:paraId="08717A77" w14:textId="77777777" w:rsidR="00972E8A" w:rsidRPr="00972E8A" w:rsidRDefault="00972E8A" w:rsidP="00682F5C">
      <w:pPr>
        <w:numPr>
          <w:ilvl w:val="0"/>
          <w:numId w:val="2"/>
        </w:numPr>
        <w:tabs>
          <w:tab w:val="left" w:pos="567"/>
        </w:tabs>
        <w:spacing w:after="0" w:line="240" w:lineRule="auto"/>
        <w:ind w:right="-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функции. Предел функции в точке. Вычисление пределов функций: раскрытие неопределенностей вида «ноль на ноль» и «бесконечность на бесконечность». Примеры.</w:t>
      </w:r>
    </w:p>
    <w:p w14:paraId="0473EA72" w14:textId="77777777" w:rsidR="00972E8A" w:rsidRPr="00972E8A" w:rsidRDefault="00972E8A" w:rsidP="00682F5C">
      <w:pPr>
        <w:numPr>
          <w:ilvl w:val="0"/>
          <w:numId w:val="2"/>
        </w:numPr>
        <w:tabs>
          <w:tab w:val="left" w:pos="567"/>
        </w:tabs>
        <w:spacing w:after="0" w:line="240" w:lineRule="auto"/>
        <w:ind w:right="-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ие о производной функции, её геометрический и физический смысл. Примеры.</w:t>
      </w:r>
    </w:p>
    <w:p w14:paraId="6DF5C844" w14:textId="77777777" w:rsidR="00972E8A" w:rsidRPr="00972E8A" w:rsidRDefault="00972E8A" w:rsidP="00682F5C">
      <w:pPr>
        <w:numPr>
          <w:ilvl w:val="0"/>
          <w:numId w:val="2"/>
        </w:numPr>
        <w:tabs>
          <w:tab w:val="left" w:pos="567"/>
        </w:tabs>
        <w:spacing w:after="0" w:line="240" w:lineRule="auto"/>
        <w:ind w:right="-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изводные основных элементарных функций (Таблица производных). Производные суммы, разности, произведения, частного. Примеры.</w:t>
      </w:r>
    </w:p>
    <w:p w14:paraId="0910C308" w14:textId="77777777" w:rsidR="00972E8A" w:rsidRPr="00972E8A" w:rsidRDefault="00972E8A" w:rsidP="00682F5C">
      <w:pPr>
        <w:numPr>
          <w:ilvl w:val="0"/>
          <w:numId w:val="2"/>
        </w:numPr>
        <w:tabs>
          <w:tab w:val="left" w:pos="567"/>
        </w:tabs>
        <w:spacing w:after="0" w:line="240" w:lineRule="auto"/>
        <w:ind w:right="-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изводная сложной функции. Производная второго порядка. Примеры.</w:t>
      </w:r>
    </w:p>
    <w:p w14:paraId="6316B3CA" w14:textId="77777777" w:rsidR="00972E8A" w:rsidRPr="00972E8A" w:rsidRDefault="00972E8A" w:rsidP="00682F5C">
      <w:pPr>
        <w:numPr>
          <w:ilvl w:val="0"/>
          <w:numId w:val="2"/>
        </w:numPr>
        <w:tabs>
          <w:tab w:val="left" w:pos="567"/>
        </w:tabs>
        <w:spacing w:after="0" w:line="240" w:lineRule="auto"/>
        <w:ind w:right="-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онотонность функции. Необходимые и достаточные условия монотонности функции. Исследование функции на монотонность. Алгоритм. Примеры.</w:t>
      </w:r>
    </w:p>
    <w:p w14:paraId="78FC3AD3" w14:textId="77777777" w:rsidR="00972E8A" w:rsidRPr="00972E8A" w:rsidRDefault="00972E8A" w:rsidP="00682F5C">
      <w:pPr>
        <w:numPr>
          <w:ilvl w:val="0"/>
          <w:numId w:val="2"/>
        </w:numPr>
        <w:tabs>
          <w:tab w:val="left" w:pos="567"/>
        </w:tabs>
        <w:spacing w:after="0" w:line="240" w:lineRule="auto"/>
        <w:ind w:right="-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кстремум функции, точки экстремума функции. Необходимые и достаточные условия существования экстремумов. Исследование функции на экстремумы. Алгоритм. Примеры.</w:t>
      </w:r>
    </w:p>
    <w:p w14:paraId="7F69A6D0" w14:textId="77777777" w:rsidR="00972E8A" w:rsidRPr="00972E8A" w:rsidRDefault="00972E8A" w:rsidP="00682F5C">
      <w:pPr>
        <w:numPr>
          <w:ilvl w:val="0"/>
          <w:numId w:val="2"/>
        </w:numPr>
        <w:tabs>
          <w:tab w:val="left" w:pos="567"/>
        </w:tabs>
        <w:spacing w:after="0" w:line="240" w:lineRule="auto"/>
        <w:ind w:right="-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клость графика функции. Достаточное условие выпуклости. Точка перегиба. Исследование функции на выпуклость. Алгоритм. Примеры.</w:t>
      </w:r>
    </w:p>
    <w:p w14:paraId="133164A3" w14:textId="77777777" w:rsidR="00972E8A" w:rsidRPr="00972E8A" w:rsidRDefault="00972E8A" w:rsidP="00682F5C">
      <w:pPr>
        <w:numPr>
          <w:ilvl w:val="0"/>
          <w:numId w:val="2"/>
        </w:numPr>
        <w:tabs>
          <w:tab w:val="left" w:pos="567"/>
        </w:tabs>
        <w:spacing w:after="0" w:line="240" w:lineRule="auto"/>
        <w:ind w:right="-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ение дифференциала функции. Приложение дифференциала к приближенным вычислениям. Примеры.</w:t>
      </w:r>
    </w:p>
    <w:p w14:paraId="68EE8A6B" w14:textId="77777777" w:rsidR="00972E8A" w:rsidRPr="00972E8A" w:rsidRDefault="00972E8A" w:rsidP="00682F5C">
      <w:pPr>
        <w:numPr>
          <w:ilvl w:val="0"/>
          <w:numId w:val="2"/>
        </w:numPr>
        <w:tabs>
          <w:tab w:val="left" w:pos="567"/>
        </w:tabs>
        <w:spacing w:after="0" w:line="240" w:lineRule="auto"/>
        <w:ind w:right="-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ервообразная функции. Неопределённый интеграл, его свойства. Таблица неопределенных интегралов. Метод непосредственного интегрирования. Примеры.</w:t>
      </w:r>
    </w:p>
    <w:p w14:paraId="22411678" w14:textId="77777777" w:rsidR="00972E8A" w:rsidRPr="00972E8A" w:rsidRDefault="00972E8A" w:rsidP="00682F5C">
      <w:pPr>
        <w:numPr>
          <w:ilvl w:val="0"/>
          <w:numId w:val="2"/>
        </w:numPr>
        <w:tabs>
          <w:tab w:val="left" w:pos="567"/>
        </w:tabs>
        <w:spacing w:after="0" w:line="240" w:lineRule="auto"/>
        <w:ind w:right="-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Методы интегрирования: метод введения новой переменной (метод подстановки). Примеры.</w:t>
      </w:r>
    </w:p>
    <w:p w14:paraId="3607CD24" w14:textId="77777777" w:rsidR="00972E8A" w:rsidRPr="00972E8A" w:rsidRDefault="00972E8A" w:rsidP="00682F5C">
      <w:pPr>
        <w:numPr>
          <w:ilvl w:val="0"/>
          <w:numId w:val="2"/>
        </w:numPr>
        <w:tabs>
          <w:tab w:val="left" w:pos="567"/>
        </w:tabs>
        <w:spacing w:after="0" w:line="240" w:lineRule="auto"/>
        <w:ind w:right="-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ие определенного интеграла. Формула Ньютона-Лейбница. Свойства определённого интеграла. Примеры.</w:t>
      </w:r>
    </w:p>
    <w:p w14:paraId="6455A5DC" w14:textId="77777777" w:rsidR="00972E8A" w:rsidRPr="00972E8A" w:rsidRDefault="00972E8A" w:rsidP="00682F5C">
      <w:pPr>
        <w:numPr>
          <w:ilvl w:val="0"/>
          <w:numId w:val="2"/>
        </w:numPr>
        <w:tabs>
          <w:tab w:val="left" w:pos="567"/>
        </w:tabs>
        <w:spacing w:after="0" w:line="240" w:lineRule="auto"/>
        <w:ind w:right="-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ение площадей плоских фигур с помощью определенного интеграла. Примеры.</w:t>
      </w:r>
    </w:p>
    <w:p w14:paraId="31C4BD02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мет теории вероятностей. </w:t>
      </w:r>
    </w:p>
    <w:p w14:paraId="6393B3EA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пытание и событие. </w:t>
      </w:r>
    </w:p>
    <w:p w14:paraId="346A0F12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иды событий. </w:t>
      </w:r>
    </w:p>
    <w:p w14:paraId="63D0F111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иды случайных событий. </w:t>
      </w:r>
    </w:p>
    <w:p w14:paraId="61BCF69C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ерации над событиями. </w:t>
      </w:r>
    </w:p>
    <w:p w14:paraId="294DABEB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астота и вероятность события. </w:t>
      </w:r>
    </w:p>
    <w:p w14:paraId="23C929C5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лассическое определение вероятности события. </w:t>
      </w:r>
    </w:p>
    <w:p w14:paraId="77542468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ение вероятности.</w:t>
      </w:r>
    </w:p>
    <w:p w14:paraId="7205B2AC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бинаторика.</w:t>
      </w:r>
    </w:p>
    <w:p w14:paraId="5FA46B4A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оремы сложения вероятностей. </w:t>
      </w:r>
    </w:p>
    <w:p w14:paraId="41B4EAFF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ловная вероятность. </w:t>
      </w:r>
    </w:p>
    <w:p w14:paraId="54A80ECE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зависимость событий. </w:t>
      </w:r>
    </w:p>
    <w:p w14:paraId="4E4CCA54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оремы умножения вероятностей. </w:t>
      </w:r>
    </w:p>
    <w:p w14:paraId="72FADC05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ормула полной вероятности. </w:t>
      </w:r>
    </w:p>
    <w:p w14:paraId="1CD78E0D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ормула Бейеса. </w:t>
      </w:r>
    </w:p>
    <w:p w14:paraId="1471414C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ение вероятностей.</w:t>
      </w:r>
    </w:p>
    <w:p w14:paraId="57E2B967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следовательность независимых испытаний. </w:t>
      </w:r>
    </w:p>
    <w:p w14:paraId="2FEF987C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ормула Бернулли. </w:t>
      </w:r>
    </w:p>
    <w:p w14:paraId="15B98E63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окальная, интегральная теоремы Лапласа. </w:t>
      </w:r>
    </w:p>
    <w:p w14:paraId="0A982E6E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орема Пуассона. </w:t>
      </w:r>
    </w:p>
    <w:p w14:paraId="0B39E9DC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ение вероятностей.</w:t>
      </w:r>
    </w:p>
    <w:p w14:paraId="47CD63BB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нятие случайной величины. </w:t>
      </w:r>
    </w:p>
    <w:p w14:paraId="2D77C95D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скретные и непрерывные случайные величины. </w:t>
      </w:r>
    </w:p>
    <w:p w14:paraId="6774B2C0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авление закона распределения дискретной случайной величины.</w:t>
      </w:r>
    </w:p>
    <w:p w14:paraId="02FA51E9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Биномиальное распределение.</w:t>
      </w:r>
    </w:p>
    <w:p w14:paraId="5825092C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ловые характеристики дискретных случайных величин. </w:t>
      </w:r>
    </w:p>
    <w:p w14:paraId="1FDDB94D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тематическое ожидание и дисперсия дискретной случайной величины. </w:t>
      </w:r>
    </w:p>
    <w:p w14:paraId="181A8110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кон больших чисел. </w:t>
      </w:r>
    </w:p>
    <w:p w14:paraId="6B86F8D8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мет и задачи математической статистики. </w:t>
      </w:r>
    </w:p>
    <w:p w14:paraId="34056763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нятие генеральной совокупности и выборки. </w:t>
      </w:r>
    </w:p>
    <w:p w14:paraId="4E5C109D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ционный ряд. </w:t>
      </w:r>
    </w:p>
    <w:p w14:paraId="3CF63419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мпирическая функция распределения. </w:t>
      </w:r>
    </w:p>
    <w:p w14:paraId="4C396D7C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рафики эмпирического распределения. </w:t>
      </w:r>
    </w:p>
    <w:p w14:paraId="522A160C" w14:textId="77777777" w:rsidR="00972E8A" w:rsidRPr="00972E8A" w:rsidRDefault="00972E8A" w:rsidP="00682F5C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мпирические числовые характеристики. </w:t>
      </w:r>
    </w:p>
    <w:p w14:paraId="1C008271" w14:textId="77777777" w:rsidR="00972E8A" w:rsidRPr="00972E8A" w:rsidRDefault="00972E8A" w:rsidP="00972E8A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0BB58BBD" w14:textId="77777777" w:rsidR="00D62EB4" w:rsidRDefault="00D62EB4" w:rsidP="00972E8A">
      <w:pPr>
        <w:suppressAutoHyphens/>
        <w:spacing w:after="0" w:line="240" w:lineRule="auto"/>
        <w:ind w:left="72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14:paraId="7DB02543" w14:textId="77777777" w:rsidR="00D62EB4" w:rsidRDefault="00D62EB4" w:rsidP="00972E8A">
      <w:pPr>
        <w:suppressAutoHyphens/>
        <w:spacing w:after="0" w:line="240" w:lineRule="auto"/>
        <w:ind w:left="72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14:paraId="5A98F15B" w14:textId="2E10BE35" w:rsidR="00972E8A" w:rsidRPr="00972E8A" w:rsidRDefault="00972E8A" w:rsidP="00972E8A">
      <w:pPr>
        <w:suppressAutoHyphens/>
        <w:spacing w:after="0" w:line="240" w:lineRule="auto"/>
        <w:ind w:left="72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972E8A">
        <w:rPr>
          <w:rFonts w:ascii="Times New Roman" w:eastAsia="Calibri" w:hAnsi="Times New Roman" w:cs="Times New Roman"/>
          <w:b/>
          <w:sz w:val="24"/>
          <w:szCs w:val="24"/>
        </w:rPr>
        <w:t>Практические задания</w:t>
      </w:r>
    </w:p>
    <w:p w14:paraId="387014C3" w14:textId="77777777" w:rsidR="00972E8A" w:rsidRPr="00972E8A" w:rsidRDefault="00972E8A" w:rsidP="00972E8A">
      <w:pPr>
        <w:suppressAutoHyphens/>
        <w:spacing w:after="0" w:line="240" w:lineRule="auto"/>
        <w:ind w:left="720"/>
        <w:rPr>
          <w:rFonts w:ascii="Times New Roman" w:eastAsia="Calibri" w:hAnsi="Times New Roman" w:cs="Times New Roman"/>
          <w:b/>
          <w:sz w:val="24"/>
          <w:szCs w:val="24"/>
        </w:rPr>
      </w:pPr>
    </w:p>
    <w:p w14:paraId="3ED95B7A" w14:textId="77777777" w:rsidR="00972E8A" w:rsidRPr="00972E8A" w:rsidRDefault="00972E8A" w:rsidP="00972E8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8"/>
          <w:szCs w:val="28"/>
        </w:rPr>
        <w:tab/>
      </w:r>
    </w:p>
    <w:p w14:paraId="33971A9B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00244B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1.75pt" o:ole="" filled="t">
            <v:fill color2="black"/>
            <v:imagedata r:id="rId5" o:title=""/>
          </v:shape>
          <o:OLEObject Type="Embed" ProgID="Equation.3" ShapeID="_x0000_i1025" DrawAspect="Content" ObjectID="_1840791026" r:id="rId6"/>
        </w:object>
      </w:r>
      <w:r w:rsidRPr="00972E8A">
        <w:rPr>
          <w:rFonts w:ascii="Times New Roman" w:eastAsia="Times New Roman" w:hAnsi="Times New Roman" w:cs="Times New Roman"/>
          <w:position w:val="-9"/>
          <w:sz w:val="24"/>
          <w:szCs w:val="24"/>
          <w:lang w:eastAsia="ru-RU"/>
        </w:rPr>
        <w:object w:dxaOrig="1280" w:dyaOrig="420" w14:anchorId="0B787183">
          <v:shape id="_x0000_i1026" type="#_x0000_t75" style="width:63pt;height:20.25pt" o:ole="" filled="t">
            <v:fill color2="black"/>
            <v:imagedata r:id="rId7" o:title=""/>
          </v:shape>
          <o:OLEObject Type="Embed" ProgID="Equation.3" ShapeID="_x0000_i1026" DrawAspect="Content" ObjectID="_1840791027" r:id="rId8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46E48A7E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овать кривую </w:t>
      </w:r>
      <w:r w:rsidRPr="00972E8A">
        <w:rPr>
          <w:rFonts w:ascii="Times New Roman" w:eastAsia="Times New Roman" w:hAnsi="Times New Roman" w:cs="Times New Roman"/>
          <w:position w:val="-7"/>
          <w:sz w:val="24"/>
          <w:szCs w:val="24"/>
          <w:lang w:eastAsia="ru-RU"/>
        </w:rPr>
        <w:object w:dxaOrig="2120" w:dyaOrig="360" w14:anchorId="26A76883">
          <v:shape id="_x0000_i1027" type="#_x0000_t75" style="width:104.25pt;height:18pt" o:ole="" filled="t">
            <v:fill color2="black"/>
            <v:imagedata r:id="rId9" o:title=""/>
          </v:shape>
          <o:OLEObject Type="Embed" ProgID="Equation.3" ShapeID="_x0000_i1027" DrawAspect="Content" ObjectID="_1840791028" r:id="rId10"/>
        </w:object>
      </w:r>
      <w:r w:rsidRPr="00972E8A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t xml:space="preserve"> </w:t>
      </w:r>
      <w:proofErr w:type="gramStart"/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на  выпуклость</w:t>
      </w:r>
      <w:proofErr w:type="gramEnd"/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48A1E9FA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7F613B19">
          <v:shape id="_x0000_i1028" type="#_x0000_t75" style="width:20.25pt;height:21.75pt" o:ole="" filled="t">
            <v:fill color2="black"/>
            <v:imagedata r:id="rId11" o:title=""/>
          </v:shape>
          <o:OLEObject Type="Embed" ProgID="Equation.3" ShapeID="_x0000_i1028" DrawAspect="Content" ObjectID="_1840791029" r:id="rId12"/>
        </w:object>
      </w:r>
      <w:r w:rsidRPr="00972E8A">
        <w:rPr>
          <w:rFonts w:ascii="Times New Roman" w:eastAsia="Times New Roman" w:hAnsi="Times New Roman" w:cs="Times New Roman"/>
          <w:position w:val="-21"/>
          <w:sz w:val="24"/>
          <w:szCs w:val="24"/>
          <w:lang w:eastAsia="ru-RU"/>
        </w:rPr>
        <w:object w:dxaOrig="1359" w:dyaOrig="660" w14:anchorId="50253703">
          <v:shape id="_x0000_i1029" type="#_x0000_t75" style="width:67.5pt;height:32.25pt" o:ole="" filled="t">
            <v:fill color2="black"/>
            <v:imagedata r:id="rId13" o:title=""/>
          </v:shape>
          <o:OLEObject Type="Embed" ProgID="Equation.3" ShapeID="_x0000_i1029" DrawAspect="Content" ObjectID="_1840791030" r:id="rId14"/>
        </w:object>
      </w:r>
    </w:p>
    <w:p w14:paraId="0699EC5F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Найти производную функции y = </w:t>
      </w:r>
      <w:r w:rsidRPr="00972E8A">
        <w:rPr>
          <w:rFonts w:ascii="Times New Roman" w:eastAsia="Times New Roman" w:hAnsi="Times New Roman" w:cs="Times New Roman"/>
          <w:position w:val="-25"/>
          <w:sz w:val="24"/>
          <w:szCs w:val="24"/>
          <w:lang w:eastAsia="ru-RU"/>
        </w:rPr>
        <w:object w:dxaOrig="720" w:dyaOrig="720" w14:anchorId="3EBC592A">
          <v:shape id="_x0000_i1030" type="#_x0000_t75" style="width:36pt;height:36pt" o:ole="" filled="t">
            <v:fill color2="black"/>
            <v:imagedata r:id="rId15" o:title=""/>
          </v:shape>
          <o:OLEObject Type="Embed" ProgID="Equation.3" ShapeID="_x0000_i1030" DrawAspect="Content" ObjectID="_1840791031" r:id="rId16"/>
        </w:object>
      </w:r>
    </w:p>
    <w:p w14:paraId="5A0DB61A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40" w:dyaOrig="440" w14:anchorId="5AB56963">
          <v:shape id="_x0000_i1031" type="#_x0000_t75" style="width:21.75pt;height:21.75pt" o:ole="" filled="t">
            <v:fill color2="black"/>
            <v:imagedata r:id="rId17" o:title=""/>
          </v:shape>
          <o:OLEObject Type="Embed" ProgID="Equation.3" ShapeID="_x0000_i1031" DrawAspect="Content" ObjectID="_1840791032" r:id="rId18"/>
        </w:object>
      </w:r>
      <w:r w:rsidRPr="00972E8A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420" w:dyaOrig="700" w14:anchorId="7C98DF97">
          <v:shape id="_x0000_i1032" type="#_x0000_t75" style="width:71.25pt;height:35.25pt" o:ole="" filled="t">
            <v:fill color2="black"/>
            <v:imagedata r:id="rId19" o:title=""/>
          </v:shape>
          <o:OLEObject Type="Embed" ProgID="Equation.3" ShapeID="_x0000_i1032" DrawAspect="Content" ObjectID="_1840791033" r:id="rId20"/>
        </w:object>
      </w:r>
    </w:p>
    <w:p w14:paraId="5B0FE91F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ти промежутки возрастания и убывания функции y = </w:t>
      </w:r>
      <w:r w:rsidRPr="00972E8A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1500" w:dyaOrig="620" w14:anchorId="0FC6A1E3">
          <v:shape id="_x0000_i1033" type="#_x0000_t75" style="width:75pt;height:31.5pt" o:ole="" filled="t">
            <v:fill color2="black"/>
            <v:imagedata r:id="rId21" o:title=""/>
          </v:shape>
          <o:OLEObject Type="Embed" ProgID="Equation.3" ShapeID="_x0000_i1033" DrawAspect="Content" ObjectID="_1840791034" r:id="rId22"/>
        </w:object>
      </w:r>
    </w:p>
    <w:p w14:paraId="0C6F36C3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523D4905">
          <v:shape id="_x0000_i1034" type="#_x0000_t75" style="width:20.25pt;height:21.75pt" o:ole="" filled="t">
            <v:fill color2="black"/>
            <v:imagedata r:id="rId23" o:title=""/>
          </v:shape>
          <o:OLEObject Type="Embed" ProgID="Equation.3" ShapeID="_x0000_i1034" DrawAspect="Content" ObjectID="_1840791035" r:id="rId24"/>
        </w:object>
      </w:r>
      <w:r w:rsidRPr="00972E8A">
        <w:rPr>
          <w:rFonts w:ascii="Times New Roman" w:eastAsia="Times New Roman" w:hAnsi="Times New Roman" w:cs="Times New Roman"/>
          <w:position w:val="-21"/>
          <w:sz w:val="24"/>
          <w:szCs w:val="24"/>
          <w:lang w:eastAsia="ru-RU"/>
        </w:rPr>
        <w:object w:dxaOrig="1080" w:dyaOrig="660" w14:anchorId="14273091">
          <v:shape id="_x0000_i1035" type="#_x0000_t75" style="width:54pt;height:32.25pt" o:ole="" filled="t">
            <v:fill color2="black"/>
            <v:imagedata r:id="rId25" o:title=""/>
          </v:shape>
          <o:OLEObject Type="Embed" ProgID="Equation.3" ShapeID="_x0000_i1035" DrawAspect="Content" ObjectID="_1840791036" r:id="rId26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21948AEB" w14:textId="77777777" w:rsidR="00972E8A" w:rsidRPr="00972E8A" w:rsidRDefault="00972E8A" w:rsidP="00972E8A">
      <w:pPr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5AA21610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корость точки, движущейся прямолинейно, задана уравнением </w:t>
      </w:r>
      <w:r w:rsidRPr="00972E8A">
        <w:rPr>
          <w:rFonts w:ascii="Times New Roman" w:eastAsia="Times New Roman" w:hAnsi="Times New Roman" w:cs="Times New Roman"/>
          <w:position w:val="-3"/>
          <w:sz w:val="24"/>
          <w:szCs w:val="24"/>
          <w:lang w:eastAsia="ru-RU"/>
        </w:rPr>
        <w:object w:dxaOrig="1540" w:dyaOrig="320" w14:anchorId="3E7EE5CB">
          <v:shape id="_x0000_i1036" type="#_x0000_t75" style="width:77.25pt;height:15pt" o:ole="" filled="t">
            <v:fill color2="black"/>
            <v:imagedata r:id="rId27" o:title=""/>
          </v:shape>
          <o:OLEObject Type="Embed" ProgID="Equation.3" ShapeID="_x0000_i1036" DrawAspect="Content" ObjectID="_1840791037" r:id="rId28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 В какой момент времени ускорение точки будет равно 2m/c</w:t>
      </w:r>
      <w:r w:rsidRPr="00972E8A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160" w:dyaOrig="300" w14:anchorId="254282A7">
          <v:shape id="_x0000_i1037" type="#_x0000_t75" style="width:8.25pt;height:15pt" o:ole="" filled="t">
            <v:fill color2="black"/>
            <v:imagedata r:id="rId29" o:title=""/>
          </v:shape>
          <o:OLEObject Type="Embed" ProgID="Equation.3" ShapeID="_x0000_i1037" DrawAspect="Content" ObjectID="_1840791038" r:id="rId30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?</w:t>
      </w:r>
    </w:p>
    <w:p w14:paraId="17354299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039AF559">
          <v:shape id="_x0000_i1038" type="#_x0000_t75" style="width:20.25pt;height:21.75pt" o:ole="" filled="t">
            <v:fill color2="black"/>
            <v:imagedata r:id="rId31" o:title=""/>
          </v:shape>
          <o:OLEObject Type="Embed" ProgID="Equation.3" ShapeID="_x0000_i1038" DrawAspect="Content" ObjectID="_1840791039" r:id="rId32"/>
        </w:object>
      </w:r>
      <w:r w:rsidRPr="00972E8A">
        <w:rPr>
          <w:rFonts w:ascii="Times New Roman" w:eastAsia="Times New Roman" w:hAnsi="Times New Roman" w:cs="Times New Roman"/>
          <w:position w:val="-23"/>
          <w:sz w:val="24"/>
          <w:szCs w:val="24"/>
          <w:lang w:eastAsia="ru-RU"/>
        </w:rPr>
        <w:object w:dxaOrig="1100" w:dyaOrig="680" w14:anchorId="6AC2FF0B">
          <v:shape id="_x0000_i1039" type="#_x0000_t75" style="width:54pt;height:34.5pt" o:ole="" filled="t">
            <v:fill color2="black"/>
            <v:imagedata r:id="rId33" o:title=""/>
          </v:shape>
          <o:OLEObject Type="Embed" ProgID="Equation.3" ShapeID="_x0000_i1039" DrawAspect="Content" ObjectID="_1840791040" r:id="rId34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7148B8CD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 производную от функции y = </w:t>
      </w:r>
      <w:r w:rsidRPr="00972E8A">
        <w:rPr>
          <w:rFonts w:ascii="Times New Roman" w:eastAsia="Times New Roman" w:hAnsi="Times New Roman" w:cs="Times New Roman"/>
          <w:position w:val="-9"/>
          <w:sz w:val="24"/>
          <w:szCs w:val="24"/>
          <w:lang w:eastAsia="ru-RU"/>
        </w:rPr>
        <w:object w:dxaOrig="780" w:dyaOrig="400" w14:anchorId="55BF2D2D">
          <v:shape id="_x0000_i1040" type="#_x0000_t75" style="width:39pt;height:20.25pt" o:ole="" filled="t">
            <v:fill color2="black"/>
            <v:imagedata r:id="rId35" o:title=""/>
          </v:shape>
          <o:OLEObject Type="Embed" ProgID="Equation.3" ShapeID="_x0000_i1040" DrawAspect="Content" ObjectID="_1840791041" r:id="rId36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0DE68CC8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2234EB92">
          <v:shape id="_x0000_i1041" type="#_x0000_t75" style="width:20.25pt;height:21.75pt" o:ole="" filled="t">
            <v:fill color2="black"/>
            <v:imagedata r:id="rId37" o:title=""/>
          </v:shape>
          <o:OLEObject Type="Embed" ProgID="Equation.3" ShapeID="_x0000_i1041" DrawAspect="Content" ObjectID="_1840791042" r:id="rId38"/>
        </w:object>
      </w:r>
      <w:r w:rsidRPr="00972E8A">
        <w:rPr>
          <w:rFonts w:ascii="Times New Roman" w:eastAsia="Times New Roman" w:hAnsi="Times New Roman" w:cs="Times New Roman"/>
          <w:position w:val="-21"/>
          <w:sz w:val="24"/>
          <w:szCs w:val="24"/>
          <w:lang w:eastAsia="ru-RU"/>
        </w:rPr>
        <w:object w:dxaOrig="920" w:dyaOrig="660" w14:anchorId="633DF9CF">
          <v:shape id="_x0000_i1042" type="#_x0000_t75" style="width:45.75pt;height:32.25pt" o:ole="" filled="t">
            <v:fill color2="black"/>
            <v:imagedata r:id="rId39" o:title=""/>
          </v:shape>
          <o:OLEObject Type="Embed" ProgID="Equation.3" ShapeID="_x0000_i1042" DrawAspect="Content" ObjectID="_1840791043" r:id="rId40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60B39551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 производную от функции y = </w:t>
      </w:r>
      <w:r w:rsidRPr="00972E8A">
        <w:rPr>
          <w:rFonts w:ascii="Times New Roman" w:eastAsia="Times New Roman" w:hAnsi="Times New Roman" w:cs="Times New Roman"/>
          <w:position w:val="-9"/>
          <w:sz w:val="24"/>
          <w:szCs w:val="24"/>
          <w:lang w:eastAsia="ru-RU"/>
        </w:rPr>
        <w:object w:dxaOrig="820" w:dyaOrig="420" w14:anchorId="5BA555C3">
          <v:shape id="_x0000_i1043" type="#_x0000_t75" style="width:40.5pt;height:20.25pt" o:ole="" filled="t">
            <v:fill color2="black"/>
            <v:imagedata r:id="rId41" o:title=""/>
          </v:shape>
          <o:OLEObject Type="Embed" ProgID="Equation.3" ShapeID="_x0000_i1043" DrawAspect="Content" ObjectID="_1840791044" r:id="rId42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64743B43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70D7F254">
          <v:shape id="_x0000_i1044" type="#_x0000_t75" style="width:20.25pt;height:21.75pt" o:ole="" filled="t">
            <v:fill color2="black"/>
            <v:imagedata r:id="rId37" o:title=""/>
          </v:shape>
          <o:OLEObject Type="Embed" ProgID="Equation.3" ShapeID="_x0000_i1044" DrawAspect="Content" ObjectID="_1840791045" r:id="rId43"/>
        </w:object>
      </w:r>
      <w:r w:rsidRPr="00972E8A">
        <w:rPr>
          <w:rFonts w:ascii="Times New Roman" w:eastAsia="Times New Roman" w:hAnsi="Times New Roman" w:cs="Times New Roman"/>
          <w:position w:val="-21"/>
          <w:sz w:val="24"/>
          <w:szCs w:val="24"/>
          <w:lang w:eastAsia="ru-RU"/>
        </w:rPr>
        <w:object w:dxaOrig="1579" w:dyaOrig="660" w14:anchorId="27786E36">
          <v:shape id="_x0000_i1045" type="#_x0000_t75" style="width:75pt;height:32.25pt" o:ole="" filled="t">
            <v:fill color2="black"/>
            <v:imagedata r:id="rId44" o:title=""/>
          </v:shape>
          <o:OLEObject Type="Embed" ProgID="Equation.3" ShapeID="_x0000_i1045" DrawAspect="Content" ObjectID="_1840791046" r:id="rId45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5A125653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овать кривую y = </w:t>
      </w:r>
      <w:r w:rsidRPr="00972E8A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1460" w:dyaOrig="620" w14:anchorId="5228E475">
          <v:shape id="_x0000_i1046" type="#_x0000_t75" style="width:67.5pt;height:31.5pt" o:ole="" filled="t">
            <v:fill color2="black"/>
            <v:imagedata r:id="rId46" o:title=""/>
          </v:shape>
          <o:OLEObject Type="Embed" ProgID="Equation.3" ShapeID="_x0000_i1046" DrawAspect="Content" ObjectID="_1840791047" r:id="rId47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экстремум и точки перегиба. Построить схематический график этой функции.</w:t>
      </w:r>
    </w:p>
    <w:p w14:paraId="0C8697F4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05D14A5A">
          <v:shape id="_x0000_i1047" type="#_x0000_t75" style="width:20.25pt;height:21.75pt" o:ole="" filled="t">
            <v:fill color2="black"/>
            <v:imagedata r:id="rId37" o:title=""/>
          </v:shape>
          <o:OLEObject Type="Embed" ProgID="Equation.3" ShapeID="_x0000_i1047" DrawAspect="Content" ObjectID="_1840791048" r:id="rId48"/>
        </w:object>
      </w:r>
      <w:r w:rsidRPr="00972E8A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1380" w:dyaOrig="620" w14:anchorId="491E1D1C">
          <v:shape id="_x0000_i1048" type="#_x0000_t75" style="width:64.5pt;height:31.5pt" o:ole="" filled="t">
            <v:fill color2="black"/>
            <v:imagedata r:id="rId49" o:title=""/>
          </v:shape>
          <o:OLEObject Type="Embed" ProgID="Equation.3" ShapeID="_x0000_i1048" DrawAspect="Content" ObjectID="_1840791049" r:id="rId50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22803167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изводные сложных функций.</w:t>
      </w:r>
    </w:p>
    <w:p w14:paraId="2AF3F404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234FA0C7">
          <v:shape id="_x0000_i1049" type="#_x0000_t75" style="width:20.25pt;height:21.75pt" o:ole="" filled="t">
            <v:fill color2="black"/>
            <v:imagedata r:id="rId37" o:title=""/>
          </v:shape>
          <o:OLEObject Type="Embed" ProgID="Equation.3" ShapeID="_x0000_i1049" DrawAspect="Content" ObjectID="_1840791050" r:id="rId51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972E8A">
        <w:rPr>
          <w:rFonts w:ascii="Times New Roman" w:eastAsia="Times New Roman" w:hAnsi="Times New Roman" w:cs="Times New Roman"/>
          <w:position w:val="-9"/>
          <w:sz w:val="24"/>
          <w:szCs w:val="24"/>
          <w:lang w:eastAsia="ru-RU"/>
        </w:rPr>
        <w:object w:dxaOrig="1200" w:dyaOrig="400" w14:anchorId="40D7B175">
          <v:shape id="_x0000_i1050" type="#_x0000_t75" style="width:60pt;height:20.25pt" o:ole="" filled="t">
            <v:fill color2="black"/>
            <v:imagedata r:id="rId52" o:title=""/>
          </v:shape>
          <o:OLEObject Type="Embed" ProgID="Equation.3" ShapeID="_x0000_i1050" DrawAspect="Content" ObjectID="_1840791051" r:id="rId53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14:paraId="6BE50EBF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овать кривую y = </w:t>
      </w:r>
      <w:r w:rsidRPr="00972E8A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1540" w:dyaOrig="620" w14:anchorId="2DBFB411">
          <v:shape id="_x0000_i1051" type="#_x0000_t75" style="width:77.25pt;height:31.5pt" o:ole="" filled="t">
            <v:fill color2="black"/>
            <v:imagedata r:id="rId54" o:title=""/>
          </v:shape>
          <o:OLEObject Type="Embed" ProgID="Equation.3" ShapeID="_x0000_i1051" DrawAspect="Content" ObjectID="_1840791052" r:id="rId55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экстремум и точки перегиба. Построить схематический график этой функции.</w:t>
      </w:r>
    </w:p>
    <w:p w14:paraId="4D73B8A9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2E6BAC7F">
          <v:shape id="_x0000_i1052" type="#_x0000_t75" style="width:20.25pt;height:21.75pt" o:ole="" filled="t">
            <v:fill color2="black"/>
            <v:imagedata r:id="rId37" o:title=""/>
          </v:shape>
          <o:OLEObject Type="Embed" ProgID="Equation.3" ShapeID="_x0000_i1052" DrawAspect="Content" ObjectID="_1840791053" r:id="rId56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972E8A">
        <w:rPr>
          <w:rFonts w:ascii="Times New Roman" w:eastAsia="Times New Roman" w:hAnsi="Times New Roman" w:cs="Times New Roman"/>
          <w:position w:val="-9"/>
          <w:sz w:val="24"/>
          <w:szCs w:val="24"/>
          <w:lang w:eastAsia="ru-RU"/>
        </w:rPr>
        <w:object w:dxaOrig="1320" w:dyaOrig="400" w14:anchorId="73C54014">
          <v:shape id="_x0000_i1053" type="#_x0000_t75" style="width:66pt;height:20.25pt" o:ole="" filled="t">
            <v:fill color2="black"/>
            <v:imagedata r:id="rId57" o:title=""/>
          </v:shape>
          <o:OLEObject Type="Embed" ProgID="Equation.3" ShapeID="_x0000_i1053" DrawAspect="Content" ObjectID="_1840791054" r:id="rId58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14:paraId="6B800E39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71382517">
          <v:shape id="_x0000_i1054" type="#_x0000_t75" style="width:20.25pt;height:21.75pt" o:ole="" filled="t">
            <v:fill color2="black"/>
            <v:imagedata r:id="rId37" o:title=""/>
          </v:shape>
          <o:OLEObject Type="Embed" ProgID="Equation.3" ShapeID="_x0000_i1054" DrawAspect="Content" ObjectID="_1840791055" r:id="rId59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972E8A">
        <w:rPr>
          <w:rFonts w:ascii="Times New Roman" w:eastAsia="Times New Roman" w:hAnsi="Times New Roman" w:cs="Times New Roman"/>
          <w:position w:val="-9"/>
          <w:sz w:val="24"/>
          <w:szCs w:val="24"/>
          <w:lang w:eastAsia="ru-RU"/>
        </w:rPr>
        <w:object w:dxaOrig="1320" w:dyaOrig="400" w14:anchorId="11F3DDDE">
          <v:shape id="_x0000_i1055" type="#_x0000_t75" style="width:66pt;height:20.25pt" o:ole="" filled="t">
            <v:fill color2="black"/>
            <v:imagedata r:id="rId60" o:title=""/>
          </v:shape>
          <o:OLEObject Type="Embed" ProgID="Equation.3" ShapeID="_x0000_i1055" DrawAspect="Content" ObjectID="_1840791056" r:id="rId61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14:paraId="2AAE90F4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наибольшее и наименьшее значения функции y=x</w:t>
      </w:r>
      <w:r w:rsidRPr="00972E8A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160" w:dyaOrig="300" w14:anchorId="53934086">
          <v:shape id="_x0000_i1056" type="#_x0000_t75" style="width:8.25pt;height:15pt" o:ole="" filled="t">
            <v:fill color2="black"/>
            <v:imagedata r:id="rId29" o:title=""/>
          </v:shape>
          <o:OLEObject Type="Embed" ProgID="Equation.3" ShapeID="_x0000_i1056" DrawAspect="Content" ObjectID="_1840791057" r:id="rId62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- 6x + 3 в промежутке [0; 5].</w:t>
      </w:r>
    </w:p>
    <w:p w14:paraId="05FB9804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531F3B55">
          <v:shape id="_x0000_i1057" type="#_x0000_t75" style="width:20.25pt;height:21.75pt" o:ole="" filled="t">
            <v:fill color2="black"/>
            <v:imagedata r:id="rId63" o:title=""/>
          </v:shape>
          <o:OLEObject Type="Embed" ProgID="Equation.3" ShapeID="_x0000_i1057" DrawAspect="Content" ObjectID="_1840791058" r:id="rId64"/>
        </w:object>
      </w:r>
      <w:r w:rsidRPr="00972E8A">
        <w:rPr>
          <w:rFonts w:ascii="Times New Roman" w:eastAsia="Times New Roman" w:hAnsi="Times New Roman" w:cs="Times New Roman"/>
          <w:position w:val="-21"/>
          <w:sz w:val="24"/>
          <w:szCs w:val="24"/>
          <w:lang w:eastAsia="ru-RU"/>
        </w:rPr>
        <w:object w:dxaOrig="820" w:dyaOrig="660" w14:anchorId="7033FFDF">
          <v:shape id="_x0000_i1058" type="#_x0000_t75" style="width:40.5pt;height:32.25pt" o:ole="" filled="t">
            <v:fill color2="black"/>
            <v:imagedata r:id="rId65" o:title=""/>
          </v:shape>
          <o:OLEObject Type="Embed" ProgID="Equation.3" ShapeID="_x0000_i1058" DrawAspect="Content" ObjectID="_1840791059" r:id="rId66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20038DD9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ь производную от функции y = e</w:t>
      </w:r>
      <w:r w:rsidRPr="00972E8A">
        <w:rPr>
          <w:rFonts w:ascii="Times New Roman" w:eastAsia="Times New Roman" w:hAnsi="Times New Roman" w:cs="Times New Roman"/>
          <w:position w:val="-13"/>
          <w:sz w:val="24"/>
          <w:szCs w:val="24"/>
          <w:lang w:eastAsia="ru-RU"/>
        </w:rPr>
        <w:object w:dxaOrig="600" w:dyaOrig="499" w14:anchorId="15EBFF9B">
          <v:shape id="_x0000_i1059" type="#_x0000_t75" style="width:30pt;height:24.75pt" o:ole="" filled="t">
            <v:fill color2="black"/>
            <v:imagedata r:id="rId67" o:title=""/>
          </v:shape>
          <o:OLEObject Type="Embed" ProgID="Equation.3" ShapeID="_x0000_i1059" DrawAspect="Content" ObjectID="_1840791060" r:id="rId68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436580BE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19B99EE0">
          <v:shape id="_x0000_i1060" type="#_x0000_t75" style="width:20.25pt;height:21.75pt" o:ole="" filled="t">
            <v:fill color2="black"/>
            <v:imagedata r:id="rId69" o:title=""/>
          </v:shape>
          <o:OLEObject Type="Embed" ProgID="Equation.3" ShapeID="_x0000_i1060" DrawAspect="Content" ObjectID="_1840791061" r:id="rId70"/>
        </w:object>
      </w:r>
      <w:r w:rsidRPr="00972E8A">
        <w:rPr>
          <w:rFonts w:ascii="Times New Roman" w:eastAsia="Times New Roman" w:hAnsi="Times New Roman" w:cs="Times New Roman"/>
          <w:position w:val="-21"/>
          <w:sz w:val="24"/>
          <w:szCs w:val="24"/>
          <w:lang w:eastAsia="ru-RU"/>
        </w:rPr>
        <w:object w:dxaOrig="1280" w:dyaOrig="660" w14:anchorId="0110A862">
          <v:shape id="_x0000_i1061" type="#_x0000_t75" style="width:63pt;height:32.25pt" o:ole="" filled="t">
            <v:fill color2="black"/>
            <v:imagedata r:id="rId71" o:title=""/>
          </v:shape>
          <o:OLEObject Type="Embed" ProgID="Equation.3" ShapeID="_x0000_i1061" DrawAspect="Content" ObjectID="_1840791062" r:id="rId72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2808DABB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 производную от функции y = </w:t>
      </w:r>
      <w:proofErr w:type="spellStart"/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ln</w:t>
      </w:r>
      <w:proofErr w:type="spellEnd"/>
      <w:r w:rsidRPr="00972E8A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720" w:dyaOrig="620" w14:anchorId="77186322">
          <v:shape id="_x0000_i1062" type="#_x0000_t75" style="width:36pt;height:31.5pt" o:ole="" filled="t">
            <v:fill color2="black"/>
            <v:imagedata r:id="rId73" o:title=""/>
          </v:shape>
          <o:OLEObject Type="Embed" ProgID="Equation.3" ShapeID="_x0000_i1062" DrawAspect="Content" ObjectID="_1840791063" r:id="rId74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76BC0C60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7D9FFDA5">
          <v:shape id="_x0000_i1063" type="#_x0000_t75" style="width:20.25pt;height:21.75pt" o:ole="" filled="t">
            <v:fill color2="black"/>
            <v:imagedata r:id="rId11" o:title=""/>
          </v:shape>
          <o:OLEObject Type="Embed" ProgID="Equation.3" ShapeID="_x0000_i1063" DrawAspect="Content" ObjectID="_1840791064" r:id="rId75"/>
        </w:object>
      </w:r>
      <w:r w:rsidRPr="00972E8A">
        <w:rPr>
          <w:rFonts w:ascii="Times New Roman" w:eastAsia="Times New Roman" w:hAnsi="Times New Roman" w:cs="Times New Roman"/>
          <w:position w:val="-21"/>
          <w:sz w:val="24"/>
          <w:szCs w:val="24"/>
          <w:lang w:eastAsia="ru-RU"/>
        </w:rPr>
        <w:object w:dxaOrig="1060" w:dyaOrig="660" w14:anchorId="7DD296B4">
          <v:shape id="_x0000_i1064" type="#_x0000_t75" style="width:52.5pt;height:32.25pt" o:ole="" filled="t">
            <v:fill color2="black"/>
            <v:imagedata r:id="rId76" o:title=""/>
          </v:shape>
          <o:OLEObject Type="Embed" ProgID="Equation.3" ShapeID="_x0000_i1064" DrawAspect="Content" ObjectID="_1840791065" r:id="rId77"/>
        </w:object>
      </w:r>
    </w:p>
    <w:p w14:paraId="2733B3EA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 производную от функции y = </w:t>
      </w:r>
      <w:proofErr w:type="spellStart"/>
      <w:proofErr w:type="gramStart"/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ln</w:t>
      </w:r>
      <w:proofErr w:type="spellEnd"/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gramEnd"/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3x</w:t>
      </w:r>
      <w:r w:rsidRPr="00972E8A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160" w:dyaOrig="300" w14:anchorId="12EC69A9">
          <v:shape id="_x0000_i1065" type="#_x0000_t75" style="width:8.25pt;height:15pt" o:ole="" filled="t">
            <v:fill color2="black"/>
            <v:imagedata r:id="rId29" o:title=""/>
          </v:shape>
          <o:OLEObject Type="Embed" ProgID="Equation.3" ShapeID="_x0000_i1065" DrawAspect="Content" ObjectID="_1840791066" r:id="rId78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- 2x + 5).</w:t>
      </w:r>
    </w:p>
    <w:p w14:paraId="0589E75C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129E2C06">
          <v:shape id="_x0000_i1066" type="#_x0000_t75" style="width:20.25pt;height:21.75pt" o:ole="" filled="t">
            <v:fill color2="black"/>
            <v:imagedata r:id="rId79" o:title=""/>
          </v:shape>
          <o:OLEObject Type="Embed" ProgID="Equation.3" ShapeID="_x0000_i1066" DrawAspect="Content" ObjectID="_1840791067" r:id="rId80"/>
        </w:object>
      </w:r>
      <w:r w:rsidRPr="00972E8A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1560" w:dyaOrig="620" w14:anchorId="590B9B6C">
          <v:shape id="_x0000_i1067" type="#_x0000_t75" style="width:76.5pt;height:31.5pt" o:ole="" filled="t">
            <v:fill color2="black"/>
            <v:imagedata r:id="rId81" o:title=""/>
          </v:shape>
          <o:OLEObject Type="Embed" ProgID="Equation.3" ShapeID="_x0000_i1067" DrawAspect="Content" ObjectID="_1840791068" r:id="rId82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167D759D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Зависимость пути от времени при прямолинейном движении точки задана уравнением s = -t</w:t>
      </w:r>
      <w:r w:rsidRPr="00972E8A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139" w:dyaOrig="300" w14:anchorId="2D5675BF">
          <v:shape id="_x0000_i1068" type="#_x0000_t75" style="width:6.75pt;height:15pt" o:ole="" filled="t">
            <v:fill color2="black"/>
            <v:imagedata r:id="rId83" o:title=""/>
          </v:shape>
          <o:OLEObject Type="Embed" ProgID="Equation.3" ShapeID="_x0000_i1068" DrawAspect="Content" ObjectID="_1840791069" r:id="rId84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+9t</w:t>
      </w:r>
      <w:r w:rsidRPr="00972E8A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160" w:dyaOrig="300" w14:anchorId="68EFEF5C">
          <v:shape id="_x0000_i1069" type="#_x0000_t75" style="width:8.25pt;height:15pt" o:ole="" filled="t">
            <v:fill color2="black"/>
            <v:imagedata r:id="rId29" o:title=""/>
          </v:shape>
          <o:OLEObject Type="Embed" ProgID="Equation.3" ShapeID="_x0000_i1069" DrawAspect="Content" ObjectID="_1840791070" r:id="rId85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- 24t +1. Найти максимальную скорость движения этой точки</w:t>
      </w:r>
    </w:p>
    <w:p w14:paraId="6615BC8F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57BE877E">
          <v:shape id="_x0000_i1070" type="#_x0000_t75" style="width:20.25pt;height:21.75pt" o:ole="" filled="t">
            <v:fill color2="black"/>
            <v:imagedata r:id="rId37" o:title=""/>
          </v:shape>
          <o:OLEObject Type="Embed" ProgID="Equation.3" ShapeID="_x0000_i1070" DrawAspect="Content" ObjectID="_1840791071" r:id="rId86"/>
        </w:object>
      </w:r>
      <w:r w:rsidRPr="00972E8A">
        <w:rPr>
          <w:rFonts w:ascii="Times New Roman" w:eastAsia="Times New Roman" w:hAnsi="Times New Roman" w:cs="Times New Roman"/>
          <w:position w:val="-25"/>
          <w:sz w:val="24"/>
          <w:szCs w:val="24"/>
          <w:lang w:eastAsia="ru-RU"/>
        </w:rPr>
        <w:object w:dxaOrig="940" w:dyaOrig="740" w14:anchorId="4360DC44">
          <v:shape id="_x0000_i1071" type="#_x0000_t75" style="width:45.75pt;height:36.75pt" o:ole="" filled="t">
            <v:fill color2="black"/>
            <v:imagedata r:id="rId87" o:title=""/>
          </v:shape>
          <o:OLEObject Type="Embed" ProgID="Equation.3" ShapeID="_x0000_i1071" DrawAspect="Content" ObjectID="_1840791072" r:id="rId88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6AEFA073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ь производную от функции y = arcctg2</w:t>
      </w:r>
      <w:r w:rsidRPr="00972E8A">
        <w:rPr>
          <w:rFonts w:ascii="Times New Roman" w:eastAsia="Times New Roman" w:hAnsi="Times New Roman" w:cs="Times New Roman"/>
          <w:position w:val="-7"/>
          <w:sz w:val="24"/>
          <w:szCs w:val="24"/>
          <w:lang w:eastAsia="ru-RU"/>
        </w:rPr>
        <w:object w:dxaOrig="380" w:dyaOrig="360" w14:anchorId="75EF0154">
          <v:shape id="_x0000_i1072" type="#_x0000_t75" style="width:19.5pt;height:18pt" o:ole="" filled="t">
            <v:fill color2="black"/>
            <v:imagedata r:id="rId89" o:title=""/>
          </v:shape>
          <o:OLEObject Type="Embed" ProgID="Equation.3" ShapeID="_x0000_i1072" DrawAspect="Content" ObjectID="_1840791073" r:id="rId90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05EB4834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6D12F18B">
          <v:shape id="_x0000_i1073" type="#_x0000_t75" style="width:20.25pt;height:21.75pt" o:ole="" filled="t">
            <v:fill color2="black"/>
            <v:imagedata r:id="rId37" o:title=""/>
          </v:shape>
          <o:OLEObject Type="Embed" ProgID="Equation.3" ShapeID="_x0000_i1073" DrawAspect="Content" ObjectID="_1840791074" r:id="rId91"/>
        </w:object>
      </w:r>
      <w:r w:rsidRPr="00972E8A">
        <w:rPr>
          <w:rFonts w:ascii="Times New Roman" w:eastAsia="Times New Roman" w:hAnsi="Times New Roman" w:cs="Times New Roman"/>
          <w:position w:val="-11"/>
          <w:sz w:val="24"/>
          <w:szCs w:val="24"/>
          <w:lang w:eastAsia="ru-RU"/>
        </w:rPr>
        <w:object w:dxaOrig="1480" w:dyaOrig="460" w14:anchorId="0AC94F6B">
          <v:shape id="_x0000_i1074" type="#_x0000_t75" style="width:73.5pt;height:22.5pt" o:ole="" filled="t">
            <v:fill color2="black"/>
            <v:imagedata r:id="rId92" o:title=""/>
          </v:shape>
          <o:OLEObject Type="Embed" ProgID="Equation.3" ShapeID="_x0000_i1074" DrawAspect="Content" ObjectID="_1840791075" r:id="rId93"/>
        </w:object>
      </w:r>
    </w:p>
    <w:p w14:paraId="2E3DA013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 производную от функции y = </w:t>
      </w:r>
      <w:proofErr w:type="spellStart"/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ln</w:t>
      </w:r>
      <w:proofErr w:type="spellEnd"/>
      <w:r w:rsidRPr="00972E8A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139" w:dyaOrig="300" w14:anchorId="67F88154">
          <v:shape id="_x0000_i1075" type="#_x0000_t75" style="width:6.75pt;height:15pt" o:ole="" filled="t">
            <v:fill color2="black"/>
            <v:imagedata r:id="rId83" o:title=""/>
          </v:shape>
          <o:OLEObject Type="Embed" ProgID="Equation.3" ShapeID="_x0000_i1075" DrawAspect="Content" ObjectID="_1840791076" r:id="rId94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x</w:t>
      </w:r>
    </w:p>
    <w:p w14:paraId="0D32C0B0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43865BF7">
          <v:shape id="_x0000_i1076" type="#_x0000_t75" style="width:20.25pt;height:21.75pt" o:ole="" filled="t">
            <v:fill color2="black"/>
            <v:imagedata r:id="rId11" o:title=""/>
          </v:shape>
          <o:OLEObject Type="Embed" ProgID="Equation.3" ShapeID="_x0000_i1076" DrawAspect="Content" ObjectID="_1840791077" r:id="rId95"/>
        </w:object>
      </w:r>
      <w:r w:rsidRPr="00972E8A">
        <w:rPr>
          <w:rFonts w:ascii="Times New Roman" w:eastAsia="Times New Roman" w:hAnsi="Times New Roman" w:cs="Times New Roman"/>
          <w:position w:val="-21"/>
          <w:sz w:val="24"/>
          <w:szCs w:val="24"/>
          <w:lang w:eastAsia="ru-RU"/>
        </w:rPr>
        <w:object w:dxaOrig="1359" w:dyaOrig="660" w14:anchorId="1482F484">
          <v:shape id="_x0000_i1077" type="#_x0000_t75" style="width:67.5pt;height:32.25pt" o:ole="" filled="t">
            <v:fill color2="black"/>
            <v:imagedata r:id="rId96" o:title=""/>
          </v:shape>
          <o:OLEObject Type="Embed" ProgID="Equation.3" ShapeID="_x0000_i1077" DrawAspect="Content" ObjectID="_1840791078" r:id="rId97"/>
        </w:object>
      </w:r>
    </w:p>
    <w:p w14:paraId="6F16D3DC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висимость пути от времени при прямолинейном движении точки задана уравнением </w:t>
      </w:r>
      <w:r w:rsidRPr="00972E8A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1680" w:dyaOrig="620" w14:anchorId="7EEB2100">
          <v:shape id="_x0000_i1078" type="#_x0000_t75" style="width:82.5pt;height:31.5pt" o:ole="" filled="t">
            <v:fill color2="black"/>
            <v:imagedata r:id="rId98" o:title=""/>
          </v:shape>
          <o:OLEObject Type="Embed" ProgID="Equation.3" ShapeID="_x0000_i1078" DrawAspect="Content" ObjectID="_1840791079" r:id="rId99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 Вычислить её ускорение в момент времени t = 3c.</w:t>
      </w:r>
    </w:p>
    <w:p w14:paraId="59CA9A67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1D5DEDEB">
          <v:shape id="_x0000_i1079" type="#_x0000_t75" style="width:20.25pt;height:21.75pt" o:ole="" filled="t">
            <v:fill color2="black"/>
            <v:imagedata r:id="rId100" o:title=""/>
          </v:shape>
          <o:OLEObject Type="Embed" ProgID="Equation.3" ShapeID="_x0000_i1079" DrawAspect="Content" ObjectID="_1840791080" r:id="rId101"/>
        </w:object>
      </w:r>
      <w:r w:rsidRPr="00972E8A">
        <w:rPr>
          <w:rFonts w:ascii="Times New Roman" w:eastAsia="Times New Roman" w:hAnsi="Times New Roman" w:cs="Times New Roman"/>
          <w:position w:val="-21"/>
          <w:sz w:val="24"/>
          <w:szCs w:val="24"/>
          <w:lang w:eastAsia="ru-RU"/>
        </w:rPr>
        <w:object w:dxaOrig="1180" w:dyaOrig="660" w14:anchorId="377D2005">
          <v:shape id="_x0000_i1080" type="#_x0000_t75" style="width:58.5pt;height:32.25pt" o:ole="" filled="t">
            <v:fill color2="black"/>
            <v:imagedata r:id="rId102" o:title=""/>
          </v:shape>
          <o:OLEObject Type="Embed" ProgID="Equation.3" ShapeID="_x0000_i1080" DrawAspect="Content" ObjectID="_1840791081" r:id="rId103"/>
        </w:object>
      </w:r>
    </w:p>
    <w:p w14:paraId="4C924872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ти промежутки возрастания и убывания функции </w:t>
      </w:r>
      <w:r w:rsidRPr="00972E8A">
        <w:rPr>
          <w:rFonts w:ascii="Times New Roman" w:eastAsia="Times New Roman" w:hAnsi="Times New Roman" w:cs="Times New Roman"/>
          <w:position w:val="-7"/>
          <w:sz w:val="24"/>
          <w:szCs w:val="24"/>
          <w:lang w:eastAsia="ru-RU"/>
        </w:rPr>
        <w:object w:dxaOrig="1640" w:dyaOrig="360" w14:anchorId="56423CE0">
          <v:shape id="_x0000_i1081" type="#_x0000_t75" style="width:79.5pt;height:18pt" o:ole="" filled="t">
            <v:fill color2="black"/>
            <v:imagedata r:id="rId104" o:title=""/>
          </v:shape>
          <o:OLEObject Type="Embed" ProgID="Equation.3" ShapeID="_x0000_i1081" DrawAspect="Content" ObjectID="_1840791082" r:id="rId105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22F20DE4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46264E24">
          <v:shape id="_x0000_i1082" type="#_x0000_t75" style="width:20.25pt;height:21.75pt" o:ole="" filled="t">
            <v:fill color2="black"/>
            <v:imagedata r:id="rId37" o:title=""/>
          </v:shape>
          <o:OLEObject Type="Embed" ProgID="Equation.3" ShapeID="_x0000_i1082" DrawAspect="Content" ObjectID="_1840791083" r:id="rId106"/>
        </w:object>
      </w:r>
      <w:r w:rsidRPr="00972E8A">
        <w:rPr>
          <w:rFonts w:ascii="Times New Roman" w:eastAsia="Times New Roman" w:hAnsi="Times New Roman" w:cs="Times New Roman"/>
          <w:position w:val="-25"/>
          <w:sz w:val="24"/>
          <w:szCs w:val="24"/>
          <w:lang w:eastAsia="ru-RU"/>
        </w:rPr>
        <w:object w:dxaOrig="859" w:dyaOrig="740" w14:anchorId="4690A314">
          <v:shape id="_x0000_i1083" type="#_x0000_t75" style="width:42.75pt;height:36.75pt" o:ole="" filled="t">
            <v:fill color2="black"/>
            <v:imagedata r:id="rId107" o:title=""/>
          </v:shape>
          <o:OLEObject Type="Embed" ProgID="Equation.3" ShapeID="_x0000_i1083" DrawAspect="Content" ObjectID="_1840791084" r:id="rId108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3B0B9A74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висимость пути от времени при прямолинейном движении тел задана уравнениями: </w:t>
      </w:r>
      <w:r w:rsidRPr="00972E8A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1880" w:dyaOrig="620" w14:anchorId="35CD149A">
          <v:shape id="_x0000_i1084" type="#_x0000_t75" style="width:92.25pt;height:31.5pt" o:ole="" filled="t">
            <v:fill color2="black"/>
            <v:imagedata r:id="rId109" o:title=""/>
          </v:shape>
          <o:OLEObject Type="Embed" ProgID="Equation.3" ShapeID="_x0000_i1084" DrawAspect="Content" ObjectID="_1840791085" r:id="rId110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Pr="00972E8A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1900" w:dyaOrig="620" w14:anchorId="179C25B9">
          <v:shape id="_x0000_i1085" type="#_x0000_t75" style="width:92.25pt;height:31.5pt" o:ole="" filled="t">
            <v:fill color2="black"/>
            <v:imagedata r:id="rId111" o:title=""/>
          </v:shape>
          <o:OLEObject Type="Embed" ProgID="Equation.3" ShapeID="_x0000_i1085" DrawAspect="Content" ObjectID="_1840791086" r:id="rId112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 В какой момент времени скорости их движения будут равны?</w:t>
      </w:r>
    </w:p>
    <w:p w14:paraId="47311793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5C5FF283">
          <v:shape id="_x0000_i1086" type="#_x0000_t75" style="width:20.25pt;height:21.75pt" o:ole="" filled="t">
            <v:fill color2="black"/>
            <v:imagedata r:id="rId100" o:title=""/>
          </v:shape>
          <o:OLEObject Type="Embed" ProgID="Equation.3" ShapeID="_x0000_i1086" DrawAspect="Content" ObjectID="_1840791087" r:id="rId113"/>
        </w:object>
      </w:r>
      <w:r w:rsidRPr="00972E8A">
        <w:rPr>
          <w:rFonts w:ascii="Times New Roman" w:eastAsia="Times New Roman" w:hAnsi="Times New Roman" w:cs="Times New Roman"/>
          <w:position w:val="-21"/>
          <w:sz w:val="24"/>
          <w:szCs w:val="24"/>
          <w:lang w:eastAsia="ru-RU"/>
        </w:rPr>
        <w:object w:dxaOrig="900" w:dyaOrig="660" w14:anchorId="67E7704B">
          <v:shape id="_x0000_i1087" type="#_x0000_t75" style="width:45pt;height:32.25pt" o:ole="" filled="t">
            <v:fill color2="black"/>
            <v:imagedata r:id="rId114" o:title=""/>
          </v:shape>
          <o:OLEObject Type="Embed" ProgID="Equation.3" ShapeID="_x0000_i1087" DrawAspect="Content" ObjectID="_1840791088" r:id="rId115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41624E86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ти промежутки возрастания и убывания функции </w:t>
      </w:r>
      <w:r w:rsidRPr="00972E8A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1820" w:dyaOrig="620" w14:anchorId="34CBCBE2">
          <v:shape id="_x0000_i1088" type="#_x0000_t75" style="width:89.25pt;height:31.5pt" o:ole="" filled="t">
            <v:fill color2="black"/>
            <v:imagedata r:id="rId116" o:title=""/>
          </v:shape>
          <o:OLEObject Type="Embed" ProgID="Equation.3" ShapeID="_x0000_i1088" DrawAspect="Content" ObjectID="_1840791089" r:id="rId117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736B48A3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09596064">
          <v:shape id="_x0000_i1089" type="#_x0000_t75" style="width:20.25pt;height:21.75pt" o:ole="" filled="t">
            <v:fill color2="black"/>
            <v:imagedata r:id="rId11" o:title=""/>
          </v:shape>
          <o:OLEObject Type="Embed" ProgID="Equation.3" ShapeID="_x0000_i1089" DrawAspect="Content" ObjectID="_1840791090" r:id="rId118"/>
        </w:object>
      </w:r>
      <w:r w:rsidRPr="00972E8A">
        <w:rPr>
          <w:rFonts w:ascii="Times New Roman" w:eastAsia="Times New Roman" w:hAnsi="Times New Roman" w:cs="Times New Roman"/>
          <w:position w:val="-21"/>
          <w:sz w:val="24"/>
          <w:szCs w:val="24"/>
          <w:lang w:eastAsia="ru-RU"/>
        </w:rPr>
        <w:object w:dxaOrig="820" w:dyaOrig="660" w14:anchorId="44D39426">
          <v:shape id="_x0000_i1090" type="#_x0000_t75" style="width:40.5pt;height:32.25pt" o:ole="" filled="t">
            <v:fill color2="black"/>
            <v:imagedata r:id="rId119" o:title=""/>
          </v:shape>
          <o:OLEObject Type="Embed" ProgID="Equation.3" ShapeID="_x0000_i1090" DrawAspect="Content" ObjectID="_1840791091" r:id="rId120"/>
        </w:object>
      </w:r>
    </w:p>
    <w:p w14:paraId="75CE8CDF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овать кривую </w:t>
      </w:r>
      <w:r w:rsidRPr="00972E8A">
        <w:rPr>
          <w:rFonts w:ascii="Times New Roman" w:eastAsia="Times New Roman" w:hAnsi="Times New Roman" w:cs="Times New Roman"/>
          <w:position w:val="-7"/>
          <w:sz w:val="24"/>
          <w:szCs w:val="24"/>
          <w:lang w:eastAsia="ru-RU"/>
        </w:rPr>
        <w:object w:dxaOrig="1640" w:dyaOrig="360" w14:anchorId="03E75C03">
          <v:shape id="_x0000_i1091" type="#_x0000_t75" style="width:79.5pt;height:18pt" o:ole="" filled="t">
            <v:fill color2="black"/>
            <v:imagedata r:id="rId121" o:title=""/>
          </v:shape>
          <o:OLEObject Type="Embed" ProgID="Equation.3" ShapeID="_x0000_i1091" DrawAspect="Content" ObjectID="_1840791092" r:id="rId122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выпуклость.</w:t>
      </w:r>
    </w:p>
    <w:p w14:paraId="0FFF4A5D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5DC18946">
          <v:shape id="_x0000_i1092" type="#_x0000_t75" style="width:20.25pt;height:21.75pt" o:ole="" filled="t">
            <v:fill color2="black"/>
            <v:imagedata r:id="rId37" o:title=""/>
          </v:shape>
          <o:OLEObject Type="Embed" ProgID="Equation.3" ShapeID="_x0000_i1092" DrawAspect="Content" ObjectID="_1840791093" r:id="rId123"/>
        </w:object>
      </w:r>
      <w:r w:rsidRPr="00972E8A">
        <w:rPr>
          <w:rFonts w:ascii="Times New Roman" w:eastAsia="Times New Roman" w:hAnsi="Times New Roman" w:cs="Times New Roman"/>
          <w:position w:val="-29"/>
          <w:sz w:val="24"/>
          <w:szCs w:val="24"/>
          <w:lang w:eastAsia="ru-RU"/>
        </w:rPr>
        <w:object w:dxaOrig="880" w:dyaOrig="820" w14:anchorId="64BC2662">
          <v:shape id="_x0000_i1093" type="#_x0000_t75" style="width:44.25pt;height:40.5pt" o:ole="" filled="t">
            <v:fill color2="black"/>
            <v:imagedata r:id="rId124" o:title=""/>
          </v:shape>
          <o:OLEObject Type="Embed" ProgID="Equation.3" ShapeID="_x0000_i1093" DrawAspect="Content" ObjectID="_1840791094" r:id="rId125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4FD4954B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ти промежутки возрастания и убывания функции </w:t>
      </w:r>
      <w:r w:rsidRPr="00972E8A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1980" w:dyaOrig="620" w14:anchorId="21196348">
          <v:shape id="_x0000_i1094" type="#_x0000_t75" style="width:96pt;height:31.5pt" o:ole="" filled="t">
            <v:fill color2="black"/>
            <v:imagedata r:id="rId126" o:title=""/>
          </v:shape>
          <o:OLEObject Type="Embed" ProgID="Equation.3" ShapeID="_x0000_i1094" DrawAspect="Content" ObjectID="_1840791095" r:id="rId127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29705156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72E8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40" w14:anchorId="6602874A">
          <v:shape id="_x0000_i1095" type="#_x0000_t75" style="width:20.25pt;height:21.75pt" o:ole="" filled="t">
            <v:fill color2="black"/>
            <v:imagedata r:id="rId11" o:title=""/>
          </v:shape>
          <o:OLEObject Type="Embed" ProgID="Equation.3" ShapeID="_x0000_i1095" DrawAspect="Content" ObjectID="_1840791096" r:id="rId128"/>
        </w:object>
      </w:r>
      <w:r w:rsidRPr="00972E8A">
        <w:rPr>
          <w:rFonts w:ascii="Times New Roman" w:eastAsia="Times New Roman" w:hAnsi="Times New Roman" w:cs="Times New Roman"/>
          <w:position w:val="-21"/>
          <w:sz w:val="24"/>
          <w:szCs w:val="24"/>
          <w:lang w:eastAsia="ru-RU"/>
        </w:rPr>
        <w:object w:dxaOrig="1380" w:dyaOrig="660" w14:anchorId="0A0CFC53">
          <v:shape id="_x0000_i1096" type="#_x0000_t75" style="width:64.5pt;height:32.25pt" o:ole="" filled="t">
            <v:fill color2="black"/>
            <v:imagedata r:id="rId129" o:title=""/>
          </v:shape>
          <o:OLEObject Type="Embed" ProgID="Equation.3" ShapeID="_x0000_i1096" DrawAspect="Content" ObjectID="_1840791097" r:id="rId130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54ED2A15" w14:textId="77777777" w:rsidR="00972E8A" w:rsidRPr="00972E8A" w:rsidRDefault="00972E8A" w:rsidP="00682F5C">
      <w:pPr>
        <w:numPr>
          <w:ilvl w:val="0"/>
          <w:numId w:val="1"/>
        </w:numPr>
        <w:suppressAutoHyphens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висимость пути от времени при прямолинейном движении двух тел задана уравнениями: </w:t>
      </w:r>
      <w:r w:rsidRPr="00972E8A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2060" w:dyaOrig="620" w14:anchorId="2F38B8D8">
          <v:shape id="_x0000_i1097" type="#_x0000_t75" style="width:102pt;height:31.5pt" o:ole="" filled="t">
            <v:fill color2="black"/>
            <v:imagedata r:id="rId131" o:title=""/>
          </v:shape>
          <o:OLEObject Type="Embed" ProgID="Equation.3" ShapeID="_x0000_i1097" DrawAspect="Content" ObjectID="_1840791098" r:id="rId132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Pr="00972E8A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2360" w:dyaOrig="620" w14:anchorId="2E181541">
          <v:shape id="_x0000_i1098" type="#_x0000_t75" style="width:117pt;height:31.5pt" o:ole="" filled="t">
            <v:fill color2="black"/>
            <v:imagedata r:id="rId133" o:title=""/>
          </v:shape>
          <o:OLEObject Type="Embed" ProgID="Equation.3" ShapeID="_x0000_i1098" DrawAspect="Content" ObjectID="_1840791099" r:id="rId134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. В какой момент времени их скорости будут равны?</w:t>
      </w:r>
    </w:p>
    <w:p w14:paraId="2974394D" w14:textId="77777777" w:rsidR="00972E8A" w:rsidRPr="00972E8A" w:rsidRDefault="00972E8A" w:rsidP="00682F5C">
      <w:pPr>
        <w:numPr>
          <w:ilvl w:val="0"/>
          <w:numId w:val="1"/>
        </w:numPr>
        <w:spacing w:afterLines="100" w:after="240" w:line="360" w:lineRule="auto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 </w:t>
      </w:r>
      <w:r w:rsidRPr="00972E8A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160" w:dyaOrig="620" w14:anchorId="6CF42FD5">
          <v:shape id="_x0000_i1099" type="#_x0000_t75" style="width:57.75pt;height:30.75pt" o:ole="">
            <v:imagedata r:id="rId135" o:title=""/>
          </v:shape>
          <o:OLEObject Type="Embed" ProgID="Equation.DSMT4" ShapeID="_x0000_i1099" DrawAspect="Content" ObjectID="_1840791100" r:id="rId136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6AC7185C" w14:textId="77777777" w:rsidR="00972E8A" w:rsidRPr="00972E8A" w:rsidRDefault="00972E8A" w:rsidP="00682F5C">
      <w:pPr>
        <w:numPr>
          <w:ilvl w:val="0"/>
          <w:numId w:val="1"/>
        </w:numPr>
        <w:spacing w:afterLines="100" w:after="240" w:line="360" w:lineRule="auto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ычислить </w:t>
      </w:r>
      <w:r w:rsidRPr="00972E8A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180" w:dyaOrig="620" w14:anchorId="6EDBFAAF">
          <v:shape id="_x0000_i1100" type="#_x0000_t75" style="width:59.25pt;height:30.75pt" o:ole="">
            <v:imagedata r:id="rId137" o:title=""/>
          </v:shape>
          <o:OLEObject Type="Embed" ProgID="Equation.DSMT4" ShapeID="_x0000_i1100" DrawAspect="Content" ObjectID="_1840791101" r:id="rId138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72FE7602" w14:textId="77777777" w:rsidR="00972E8A" w:rsidRPr="00972E8A" w:rsidRDefault="00972E8A" w:rsidP="00682F5C">
      <w:pPr>
        <w:numPr>
          <w:ilvl w:val="0"/>
          <w:numId w:val="1"/>
        </w:numPr>
        <w:spacing w:afterLines="100" w:after="240" w:line="360" w:lineRule="auto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 </w:t>
      </w:r>
      <w:r w:rsidRPr="00972E8A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480" w:dyaOrig="620" w14:anchorId="082CF29B">
          <v:shape id="_x0000_i1101" type="#_x0000_t75" style="width:74.25pt;height:30.75pt" o:ole="">
            <v:imagedata r:id="rId139" o:title=""/>
          </v:shape>
          <o:OLEObject Type="Embed" ProgID="Equation.DSMT4" ShapeID="_x0000_i1101" DrawAspect="Content" ObjectID="_1840791102" r:id="rId140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27021CD8" w14:textId="77777777" w:rsidR="00972E8A" w:rsidRPr="00972E8A" w:rsidRDefault="00972E8A" w:rsidP="00682F5C">
      <w:pPr>
        <w:numPr>
          <w:ilvl w:val="0"/>
          <w:numId w:val="1"/>
        </w:numPr>
        <w:spacing w:afterLines="100" w:after="240" w:line="360" w:lineRule="auto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 </w:t>
      </w:r>
      <w:r w:rsidRPr="00972E8A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400" w:dyaOrig="620" w14:anchorId="3F63CE7E">
          <v:shape id="_x0000_i1102" type="#_x0000_t75" style="width:68.25pt;height:30.75pt" o:ole="">
            <v:imagedata r:id="rId141" o:title=""/>
          </v:shape>
          <o:OLEObject Type="Embed" ProgID="Equation.DSMT4" ShapeID="_x0000_i1102" DrawAspect="Content" ObjectID="_1840791103" r:id="rId142"/>
        </w:object>
      </w: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17195686" w14:textId="77777777" w:rsidR="00972E8A" w:rsidRPr="00972E8A" w:rsidRDefault="00972E8A" w:rsidP="00682F5C">
      <w:pPr>
        <w:numPr>
          <w:ilvl w:val="0"/>
          <w:numId w:val="1"/>
        </w:numPr>
        <w:spacing w:afterLines="100" w:after="240"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ь задачу: Семнадцать девушек водят хоровод. Сколькими различными способами они могут встать в круг?</w:t>
      </w:r>
    </w:p>
    <w:p w14:paraId="4219142B" w14:textId="77777777" w:rsidR="00972E8A" w:rsidRPr="00972E8A" w:rsidRDefault="00972E8A" w:rsidP="00682F5C">
      <w:pPr>
        <w:numPr>
          <w:ilvl w:val="0"/>
          <w:numId w:val="1"/>
        </w:numPr>
        <w:spacing w:afterLines="100" w:after="240" w:line="360" w:lineRule="auto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ь задачу: Сколько пятизначных номеров можно составить из цифр 1, 2, 3, 4, 5, 6, 7, 8, 9?</w:t>
      </w:r>
    </w:p>
    <w:p w14:paraId="57278605" w14:textId="77777777" w:rsidR="00972E8A" w:rsidRPr="00972E8A" w:rsidRDefault="00972E8A" w:rsidP="00682F5C">
      <w:pPr>
        <w:numPr>
          <w:ilvl w:val="0"/>
          <w:numId w:val="1"/>
        </w:numPr>
        <w:spacing w:afterLines="100" w:after="240" w:line="360" w:lineRule="auto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ь задачу: Сколько различных трёхзначных чисел можно составить при помощи цифр 4, 7, 9? (Цифры в записи числа не повторяются).</w:t>
      </w:r>
    </w:p>
    <w:p w14:paraId="224D43D6" w14:textId="77777777" w:rsidR="00972E8A" w:rsidRPr="00972E8A" w:rsidRDefault="00972E8A" w:rsidP="00682F5C">
      <w:pPr>
        <w:numPr>
          <w:ilvl w:val="0"/>
          <w:numId w:val="1"/>
        </w:numPr>
        <w:spacing w:afterLines="100" w:after="240" w:line="360" w:lineRule="auto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ь задачу</w:t>
      </w:r>
      <w:proofErr w:type="gramStart"/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: Из</w:t>
      </w:r>
      <w:proofErr w:type="gramEnd"/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0 различных книг выбирают 4 для посылки. Сколькими способами это можно сделать?</w:t>
      </w:r>
    </w:p>
    <w:p w14:paraId="0930304D" w14:textId="77777777" w:rsidR="00972E8A" w:rsidRPr="00972E8A" w:rsidRDefault="00972E8A" w:rsidP="00682F5C">
      <w:pPr>
        <w:numPr>
          <w:ilvl w:val="0"/>
          <w:numId w:val="1"/>
        </w:numPr>
        <w:spacing w:afterLines="100" w:after="240" w:line="360" w:lineRule="auto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ь задачу: Сколькими способами 6 человек могут сесть на 6 стульев?</w:t>
      </w:r>
    </w:p>
    <w:p w14:paraId="18B9BF5C" w14:textId="77777777" w:rsidR="00972E8A" w:rsidRPr="00972E8A" w:rsidRDefault="00972E8A" w:rsidP="00682F5C">
      <w:pPr>
        <w:numPr>
          <w:ilvl w:val="0"/>
          <w:numId w:val="1"/>
        </w:numPr>
        <w:spacing w:afterLines="100" w:after="240"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E8A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ь задачу: Сколькими способами могут расположиться в турнирной таблице 10 футбольных команд, если известно, что никакие две команды не набрали одинаковое количество очков?</w:t>
      </w:r>
    </w:p>
    <w:p w14:paraId="28EEE78B" w14:textId="77777777" w:rsidR="00972E8A" w:rsidRPr="00972E8A" w:rsidRDefault="00972E8A" w:rsidP="00682F5C">
      <w:pPr>
        <w:numPr>
          <w:ilvl w:val="0"/>
          <w:numId w:val="1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Привести пример случайного, достоверного и невозможного события.</w:t>
      </w:r>
    </w:p>
    <w:p w14:paraId="70357F08" w14:textId="77777777" w:rsidR="00972E8A" w:rsidRPr="00972E8A" w:rsidRDefault="00972E8A" w:rsidP="00682F5C">
      <w:pPr>
        <w:numPr>
          <w:ilvl w:val="0"/>
          <w:numId w:val="1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 xml:space="preserve">Пусть событие А - из колоды в 36 карт вытащили даму, событие В - из колоды в 36 карт вытащили карту бубновой масти. Описать, что означают события А+В, АВ, А-В, В-А, </w:t>
      </w:r>
      <w:r w:rsidRPr="00972E8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72F59BBA">
          <v:shape id="_x0000_i1103" type="#_x0000_t75" style="width:12pt;height:12.75pt" o:ole="">
            <v:imagedata r:id="rId143" o:title=""/>
          </v:shape>
          <o:OLEObject Type="Embed" ProgID="Equation.DSMT4" ShapeID="_x0000_i1103" DrawAspect="Content" ObjectID="_1840791104" r:id="rId144"/>
        </w:object>
      </w:r>
      <w:r w:rsidRPr="00972E8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972E8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320" w14:anchorId="5364143F">
          <v:shape id="_x0000_i1104" type="#_x0000_t75" style="width:12pt;height:15.75pt" o:ole="">
            <v:imagedata r:id="rId145" o:title=""/>
          </v:shape>
          <o:OLEObject Type="Embed" ProgID="Equation.DSMT4" ShapeID="_x0000_i1104" DrawAspect="Content" ObjectID="_1840791105" r:id="rId146"/>
        </w:object>
      </w:r>
      <w:r w:rsidRPr="00972E8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F57574F" w14:textId="77777777" w:rsidR="00972E8A" w:rsidRPr="00972E8A" w:rsidRDefault="00972E8A" w:rsidP="00682F5C">
      <w:pPr>
        <w:numPr>
          <w:ilvl w:val="0"/>
          <w:numId w:val="1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Какова вероятность того, что при одном бросании игральной кости выпадет либо "5", либо "6"?</w:t>
      </w:r>
    </w:p>
    <w:p w14:paraId="64BD3FD9" w14:textId="77777777" w:rsidR="00972E8A" w:rsidRPr="00972E8A" w:rsidRDefault="00972E8A" w:rsidP="00682F5C">
      <w:pPr>
        <w:numPr>
          <w:ilvl w:val="0"/>
          <w:numId w:val="1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Из урны, содержащей 15 белых, 10 красных, 5 синих шара, наугад извлекается 1 шар. Какова вероятность появления белого шара?</w:t>
      </w:r>
    </w:p>
    <w:p w14:paraId="4B4752FB" w14:textId="77777777" w:rsidR="00972E8A" w:rsidRPr="00972E8A" w:rsidRDefault="00972E8A" w:rsidP="00682F5C">
      <w:pPr>
        <w:numPr>
          <w:ilvl w:val="0"/>
          <w:numId w:val="1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Брошена игральная кость. Какова вероятность, что не выпадет 3 очка?</w:t>
      </w:r>
    </w:p>
    <w:p w14:paraId="0A473749" w14:textId="77777777" w:rsidR="00972E8A" w:rsidRPr="00972E8A" w:rsidRDefault="00972E8A" w:rsidP="00682F5C">
      <w:pPr>
        <w:numPr>
          <w:ilvl w:val="0"/>
          <w:numId w:val="1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Брошена монета и игральная кость. Какова вероятность того, что выпадет орел и 6 очков?</w:t>
      </w:r>
    </w:p>
    <w:p w14:paraId="6920A5A9" w14:textId="77777777" w:rsidR="00972E8A" w:rsidRPr="00972E8A" w:rsidRDefault="00972E8A" w:rsidP="00682F5C">
      <w:pPr>
        <w:numPr>
          <w:ilvl w:val="0"/>
          <w:numId w:val="1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Игральная кость брошена 2 раза. Найти вероятность того, что оба раза появится одинаковое число очков?</w:t>
      </w:r>
    </w:p>
    <w:p w14:paraId="248042CD" w14:textId="77777777" w:rsidR="00972E8A" w:rsidRPr="00972E8A" w:rsidRDefault="00972E8A" w:rsidP="00682F5C">
      <w:pPr>
        <w:numPr>
          <w:ilvl w:val="0"/>
          <w:numId w:val="1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t>В партии из 23 деталей находятся 10 бракованных. Вынимают из партии наудачу две детали. Используя классическое определение теории вероятности определить, какова вероятность того, что обе детали окажутся бракованными.</w:t>
      </w:r>
    </w:p>
    <w:p w14:paraId="678F765B" w14:textId="77777777" w:rsidR="00972E8A" w:rsidRPr="00972E8A" w:rsidRDefault="00972E8A" w:rsidP="00682F5C">
      <w:pPr>
        <w:numPr>
          <w:ilvl w:val="0"/>
          <w:numId w:val="1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972E8A">
        <w:rPr>
          <w:rFonts w:ascii="Times New Roman" w:eastAsia="Calibri" w:hAnsi="Times New Roman" w:cs="Times New Roman"/>
          <w:sz w:val="24"/>
          <w:szCs w:val="24"/>
        </w:rPr>
        <w:lastRenderedPageBreak/>
        <w:t>В ящике лежат шары: 4 белых, 10 красных, 8 зеленых, 9 коричневых. Из ящика вынимают один шар. Пользуясь теоремой сложения вероятностей определить, какова вероятность, что шар окажется цветным?</w:t>
      </w:r>
    </w:p>
    <w:sectPr w:rsidR="00972E8A" w:rsidRPr="00972E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EB77D8C"/>
    <w:multiLevelType w:val="hybridMultilevel"/>
    <w:tmpl w:val="7ABE7208"/>
    <w:lvl w:ilvl="0" w:tplc="51E8BF44">
      <w:start w:val="1"/>
      <w:numFmt w:val="decimal"/>
      <w:lvlText w:val="%1."/>
      <w:lvlJc w:val="left"/>
      <w:pPr>
        <w:ind w:left="12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93521D"/>
    <w:multiLevelType w:val="hybridMultilevel"/>
    <w:tmpl w:val="C71E6F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8510481">
    <w:abstractNumId w:val="1"/>
  </w:num>
  <w:num w:numId="2" w16cid:durableId="1423257343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4679D"/>
    <w:rsid w:val="000D3F5C"/>
    <w:rsid w:val="000F2940"/>
    <w:rsid w:val="00180F7F"/>
    <w:rsid w:val="005C467F"/>
    <w:rsid w:val="00682F5C"/>
    <w:rsid w:val="00972E8A"/>
    <w:rsid w:val="009F53F1"/>
    <w:rsid w:val="00CF2A7F"/>
    <w:rsid w:val="00D62EB4"/>
    <w:rsid w:val="00E467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9E5793"/>
  <w15:chartTrackingRefBased/>
  <w15:docId w15:val="{A2741F87-B687-4459-AFDF-C315DB2BCB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753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7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8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227148">
          <w:marLeft w:val="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12539">
          <w:marLeft w:val="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6.bin"/><Relationship Id="rId107" Type="http://schemas.openxmlformats.org/officeDocument/2006/relationships/image" Target="media/image4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1.bin"/><Relationship Id="rId5" Type="http://schemas.openxmlformats.org/officeDocument/2006/relationships/image" Target="media/image1.w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2.bin"/><Relationship Id="rId118" Type="http://schemas.openxmlformats.org/officeDocument/2006/relationships/oleObject" Target="embeddings/oleObject65.bin"/><Relationship Id="rId134" Type="http://schemas.openxmlformats.org/officeDocument/2006/relationships/oleObject" Target="embeddings/oleObject74.bin"/><Relationship Id="rId139" Type="http://schemas.openxmlformats.org/officeDocument/2006/relationships/image" Target="media/image59.wmf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59.bin"/><Relationship Id="rId124" Type="http://schemas.openxmlformats.org/officeDocument/2006/relationships/image" Target="media/image52.wmf"/><Relationship Id="rId129" Type="http://schemas.openxmlformats.org/officeDocument/2006/relationships/image" Target="media/image54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9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7.bin"/><Relationship Id="rId145" Type="http://schemas.openxmlformats.org/officeDocument/2006/relationships/image" Target="media/image6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119" Type="http://schemas.openxmlformats.org/officeDocument/2006/relationships/image" Target="media/image50.wmf"/><Relationship Id="rId44" Type="http://schemas.openxmlformats.org/officeDocument/2006/relationships/image" Target="media/image20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7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3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6.bin"/><Relationship Id="rId125" Type="http://schemas.openxmlformats.org/officeDocument/2006/relationships/oleObject" Target="embeddings/oleObject69.bin"/><Relationship Id="rId141" Type="http://schemas.openxmlformats.org/officeDocument/2006/relationships/image" Target="media/image60.wmf"/><Relationship Id="rId146" Type="http://schemas.openxmlformats.org/officeDocument/2006/relationships/oleObject" Target="embeddings/oleObject80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3.bin"/><Relationship Id="rId131" Type="http://schemas.openxmlformats.org/officeDocument/2006/relationships/image" Target="media/image55.wmf"/><Relationship Id="rId136" Type="http://schemas.openxmlformats.org/officeDocument/2006/relationships/oleObject" Target="embeddings/oleObject75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3.wmf"/><Relationship Id="rId14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1.wmf"/><Relationship Id="rId121" Type="http://schemas.openxmlformats.org/officeDocument/2006/relationships/image" Target="media/image51.wmf"/><Relationship Id="rId142" Type="http://schemas.openxmlformats.org/officeDocument/2006/relationships/oleObject" Target="embeddings/oleObject7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29.wmf"/><Relationship Id="rId116" Type="http://schemas.openxmlformats.org/officeDocument/2006/relationships/image" Target="media/image49.wmf"/><Relationship Id="rId137" Type="http://schemas.openxmlformats.org/officeDocument/2006/relationships/image" Target="media/image5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7.bin"/><Relationship Id="rId143" Type="http://schemas.openxmlformats.org/officeDocument/2006/relationships/image" Target="media/image61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61.bin"/><Relationship Id="rId133" Type="http://schemas.openxmlformats.org/officeDocument/2006/relationships/image" Target="media/image56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4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6</Pages>
  <Words>1371</Words>
  <Characters>7821</Characters>
  <Application>Microsoft Office Word</Application>
  <DocSecurity>0</DocSecurity>
  <Lines>65</Lines>
  <Paragraphs>18</Paragraphs>
  <ScaleCrop>false</ScaleCrop>
  <Company/>
  <LinksUpToDate>false</LinksUpToDate>
  <CharactersWithSpaces>9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PT</dc:creator>
  <cp:keywords/>
  <dc:description/>
  <cp:lastModifiedBy>User</cp:lastModifiedBy>
  <cp:revision>8</cp:revision>
  <dcterms:created xsi:type="dcterms:W3CDTF">2023-04-26T10:37:00Z</dcterms:created>
  <dcterms:modified xsi:type="dcterms:W3CDTF">2026-05-20T11:03:00Z</dcterms:modified>
</cp:coreProperties>
</file>